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0F05" w:rsidRDefault="00A8579D">
      <w:r>
        <w:rPr>
          <w:noProof/>
          <w:lang w:eastAsia="es-AR"/>
        </w:rPr>
        <w:drawing>
          <wp:inline distT="0" distB="0" distL="0" distR="0">
            <wp:extent cx="5098234" cy="4026716"/>
            <wp:effectExtent l="19050" t="0" r="7166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788" cy="4027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B80" w:rsidRDefault="00810B80"/>
    <w:p w:rsidR="00810B80" w:rsidRDefault="00810B80">
      <w:r w:rsidRPr="006E18F5">
        <w:rPr>
          <w:noProof/>
          <w:lang w:eastAsia="es-AR"/>
        </w:rPr>
        <w:drawing>
          <wp:inline distT="0" distB="0" distL="0" distR="0">
            <wp:extent cx="5612130" cy="2336014"/>
            <wp:effectExtent l="19050" t="0" r="7620" b="0"/>
            <wp:docPr id="4" name="Imagen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2336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B80" w:rsidRDefault="00810B80"/>
    <w:p w:rsidR="00810B80" w:rsidRDefault="00810B80"/>
    <w:p w:rsidR="00810B80" w:rsidRDefault="00810B80"/>
    <w:p w:rsidR="00810B80" w:rsidRDefault="00810B80"/>
    <w:p w:rsidR="00130F05" w:rsidRDefault="00130F05" w:rsidP="00810B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9C3" w:themeFill="background2" w:themeFillShade="E6"/>
        <w:jc w:val="center"/>
      </w:pPr>
      <w:r w:rsidRPr="00810B80">
        <w:rPr>
          <w:noProof/>
          <w:lang w:eastAsia="es-AR"/>
        </w:rPr>
        <w:lastRenderedPageBreak/>
        <w:drawing>
          <wp:inline distT="0" distB="0" distL="0" distR="0">
            <wp:extent cx="3629025" cy="276225"/>
            <wp:effectExtent l="19050" t="0" r="9525" b="0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0F05" w:rsidRDefault="00810B80">
      <w:r w:rsidRPr="00810B80">
        <w:rPr>
          <w:sz w:val="28"/>
          <w:szCs w:val="28"/>
        </w:rPr>
        <w:t>Por ejemplo:</w:t>
      </w:r>
      <w:r>
        <w:rPr>
          <w:noProof/>
          <w:lang w:eastAsia="es-AR"/>
        </w:rPr>
        <w:drawing>
          <wp:inline distT="0" distB="0" distL="0" distR="0">
            <wp:extent cx="4905375" cy="1866900"/>
            <wp:effectExtent l="19050" t="0" r="9525" b="0"/>
            <wp:docPr id="33" name="Imagen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D6F" w:rsidRPr="00810B80" w:rsidRDefault="00810B80">
      <w:pPr>
        <w:rPr>
          <w:b/>
          <w:sz w:val="28"/>
          <w:szCs w:val="28"/>
        </w:rPr>
      </w:pPr>
      <w:r w:rsidRPr="00810B80">
        <w:rPr>
          <w:b/>
          <w:sz w:val="28"/>
          <w:szCs w:val="28"/>
          <w:highlight w:val="yellow"/>
        </w:rPr>
        <w:t>En el caso inverso</w:t>
      </w:r>
      <w:r>
        <w:rPr>
          <w:b/>
          <w:sz w:val="28"/>
          <w:szCs w:val="28"/>
          <w:highlight w:val="yellow"/>
        </w:rPr>
        <w:t xml:space="preserve"> (si plantean el trinomio)</w:t>
      </w:r>
      <w:r w:rsidRPr="00810B80">
        <w:rPr>
          <w:b/>
          <w:sz w:val="28"/>
          <w:szCs w:val="28"/>
          <w:highlight w:val="yellow"/>
        </w:rPr>
        <w:t>, deben calcular raíz cuadrada de dos términos.</w:t>
      </w:r>
      <w:r>
        <w:rPr>
          <w:b/>
          <w:sz w:val="28"/>
          <w:szCs w:val="28"/>
        </w:rPr>
        <w:t xml:space="preserve"> </w:t>
      </w:r>
    </w:p>
    <w:p w:rsidR="006E18F5" w:rsidRDefault="006E18F5"/>
    <w:p w:rsidR="006E18F5" w:rsidRDefault="006E18F5"/>
    <w:p w:rsidR="006E18F5" w:rsidRDefault="006E18F5"/>
    <w:p w:rsidR="006E18F5" w:rsidRDefault="006E18F5"/>
    <w:p w:rsidR="006E18F5" w:rsidRDefault="006E18F5"/>
    <w:p w:rsidR="00C33200" w:rsidRDefault="00C33200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4"/>
          <w:lang w:val="es-ES_tradnl"/>
        </w:rPr>
      </w:pPr>
      <w:r>
        <w:rPr>
          <w:sz w:val="24"/>
          <w:lang w:val="es-ES_tradnl"/>
        </w:rPr>
        <w:t>Escribe como un cuadrado de un binomio:</w:t>
      </w:r>
    </w:p>
    <w:p w:rsidR="00C33200" w:rsidRDefault="00C33200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.75pt" o:ole="" fillcolor="window">
            <v:imagedata r:id="rId10" o:title=""/>
          </v:shape>
          <o:OLEObject Type="Embed" ProgID="Equation.DSMT4" ShapeID="_x0000_i1025" DrawAspect="Content" ObjectID="_1657985910" r:id="rId11"/>
        </w:object>
      </w:r>
    </w:p>
    <w:p w:rsidR="00C33200" w:rsidRDefault="00C33200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640" w:dyaOrig="320">
          <v:shape id="_x0000_i1026" type="#_x0000_t75" style="width:81.75pt;height:15.75pt" o:ole="" fillcolor="window">
            <v:imagedata r:id="rId12" o:title=""/>
          </v:shape>
          <o:OLEObject Type="Embed" ProgID="Equation.DSMT4" ShapeID="_x0000_i1026" DrawAspect="Content" ObjectID="_1657985911" r:id="rId13"/>
        </w:object>
      </w:r>
    </w:p>
    <w:p w:rsidR="00C33200" w:rsidRDefault="00C33200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600" w:dyaOrig="320">
          <v:shape id="_x0000_i1027" type="#_x0000_t75" style="width:80.25pt;height:15.75pt" o:ole="" fillcolor="window">
            <v:imagedata r:id="rId14" o:title=""/>
          </v:shape>
          <o:OLEObject Type="Embed" ProgID="Equation.DSMT4" ShapeID="_x0000_i1027" DrawAspect="Content" ObjectID="_1657985912" r:id="rId15"/>
        </w:object>
      </w:r>
    </w:p>
    <w:p w:rsidR="00C33200" w:rsidRDefault="00C33200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640" w:dyaOrig="320">
          <v:shape id="_x0000_i1028" type="#_x0000_t75" style="width:81.75pt;height:15.75pt" o:ole="" fillcolor="window">
            <v:imagedata r:id="rId12" o:title=""/>
          </v:shape>
          <o:OLEObject Type="Embed" ProgID="Equation.DSMT4" ShapeID="_x0000_i1028" DrawAspect="Content" ObjectID="_1657985913" r:id="rId16"/>
        </w:object>
      </w:r>
    </w:p>
    <w:p w:rsidR="00C33200" w:rsidRPr="00C33200" w:rsidRDefault="00C33200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lang w:val="es-ES_tradnl"/>
        </w:rPr>
        <w:object w:dxaOrig="1640" w:dyaOrig="320">
          <v:shape id="_x0000_i1029" type="#_x0000_t75" style="width:81.75pt;height:15.75pt" o:ole="" fillcolor="window">
            <v:imagedata r:id="rId17" o:title=""/>
          </v:shape>
          <o:OLEObject Type="Embed" ProgID="Equation.DSMT4" ShapeID="_x0000_i1029" DrawAspect="Content" ObjectID="_1657985914" r:id="rId18"/>
        </w:object>
      </w:r>
    </w:p>
    <w:p w:rsidR="00C33200" w:rsidRPr="00C33200" w:rsidRDefault="00C33200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lang w:val="es-ES_tradnl"/>
        </w:rPr>
        <w:object w:dxaOrig="1760" w:dyaOrig="320">
          <v:shape id="_x0000_i1030" type="#_x0000_t75" style="width:87.75pt;height:15.75pt" o:ole="" fillcolor="window">
            <v:imagedata r:id="rId19" o:title=""/>
          </v:shape>
          <o:OLEObject Type="Embed" ProgID="Equation.DSMT4" ShapeID="_x0000_i1030" DrawAspect="Content" ObjectID="_1657985915" r:id="rId20"/>
        </w:object>
      </w:r>
    </w:p>
    <w:p w:rsidR="00C33200" w:rsidRDefault="00C33200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lang w:val="es-ES_tradnl"/>
        </w:rPr>
        <w:object w:dxaOrig="1600" w:dyaOrig="320">
          <v:shape id="_x0000_i1031" type="#_x0000_t75" style="width:80.25pt;height:15.75pt" o:ole="" fillcolor="window">
            <v:imagedata r:id="rId21" o:title=""/>
          </v:shape>
          <o:OLEObject Type="Embed" ProgID="Equation.DSMT4" ShapeID="_x0000_i1031" DrawAspect="Content" ObjectID="_1657985916" r:id="rId22"/>
        </w:object>
      </w:r>
    </w:p>
    <w:p w:rsidR="007C5D09" w:rsidRDefault="007C5D09" w:rsidP="00C77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4"/>
          <w:lang w:val="es-ES_tradnl"/>
        </w:rPr>
      </w:pPr>
      <w:r w:rsidRPr="00C77EFA">
        <w:rPr>
          <w:sz w:val="24"/>
          <w:highlight w:val="yellow"/>
          <w:lang w:val="es-ES_tradnl"/>
        </w:rPr>
        <w:t>Planteen los trinomios</w:t>
      </w:r>
      <w:r w:rsidR="00C77EFA" w:rsidRPr="00C77EFA">
        <w:rPr>
          <w:sz w:val="24"/>
          <w:highlight w:val="yellow"/>
          <w:lang w:val="es-ES_tradnl"/>
        </w:rPr>
        <w:t>, también, como si fuesen sumas. Por ejemplo x</w:t>
      </w:r>
      <w:r w:rsidR="00C77EFA" w:rsidRPr="00C77EFA">
        <w:rPr>
          <w:sz w:val="24"/>
          <w:highlight w:val="yellow"/>
          <w:vertAlign w:val="superscript"/>
          <w:lang w:val="es-ES_tradnl"/>
        </w:rPr>
        <w:t>2</w:t>
      </w:r>
      <w:r w:rsidR="00C77EFA" w:rsidRPr="00C77EFA">
        <w:rPr>
          <w:sz w:val="24"/>
          <w:highlight w:val="yellow"/>
          <w:lang w:val="es-ES_tradnl"/>
        </w:rPr>
        <w:t xml:space="preserve"> +6x + 9 (que es el primer trinomio)</w:t>
      </w:r>
    </w:p>
    <w:p w:rsidR="007C5D09" w:rsidRDefault="007C5D09" w:rsidP="00C33200">
      <w:pPr>
        <w:spacing w:after="0" w:line="240" w:lineRule="auto"/>
        <w:rPr>
          <w:sz w:val="24"/>
          <w:lang w:val="es-ES_tradnl"/>
        </w:rPr>
      </w:pPr>
    </w:p>
    <w:p w:rsidR="007C5D09" w:rsidRDefault="007C5D09" w:rsidP="00C33200">
      <w:pPr>
        <w:spacing w:after="0" w:line="240" w:lineRule="auto"/>
        <w:rPr>
          <w:sz w:val="24"/>
          <w:lang w:val="es-ES_tradnl"/>
        </w:rPr>
      </w:pPr>
    </w:p>
    <w:p w:rsidR="00810B80" w:rsidRDefault="00810B80" w:rsidP="00C33200">
      <w:pPr>
        <w:spacing w:after="0" w:line="240" w:lineRule="auto"/>
        <w:rPr>
          <w:sz w:val="24"/>
          <w:lang w:val="es-ES_tradnl"/>
        </w:rPr>
      </w:pPr>
    </w:p>
    <w:p w:rsidR="00810B80" w:rsidRDefault="00810B80" w:rsidP="00C33200">
      <w:pPr>
        <w:spacing w:after="0" w:line="240" w:lineRule="auto"/>
        <w:rPr>
          <w:sz w:val="24"/>
          <w:lang w:val="es-ES_tradnl"/>
        </w:rPr>
      </w:pPr>
    </w:p>
    <w:p w:rsidR="007C5D09" w:rsidRDefault="007C5D09" w:rsidP="00C33200">
      <w:pPr>
        <w:spacing w:after="0" w:line="240" w:lineRule="auto"/>
        <w:rPr>
          <w:sz w:val="24"/>
          <w:lang w:val="es-ES_tradnl"/>
        </w:rPr>
      </w:pPr>
    </w:p>
    <w:p w:rsidR="00C33200" w:rsidRDefault="00C33200" w:rsidP="007C5D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4"/>
          <w:lang w:val="es-ES_tradnl"/>
        </w:rPr>
      </w:pPr>
      <w:r>
        <w:rPr>
          <w:sz w:val="24"/>
          <w:lang w:val="es-ES_tradnl"/>
        </w:rPr>
        <w:t xml:space="preserve">Completa las expresiones siguientes, sabiendo que corresponden al desarrollo de un cuadrado de binomio: </w:t>
      </w:r>
    </w:p>
    <w:p w:rsidR="00C33200" w:rsidRDefault="00C33200" w:rsidP="007C5D09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400" w:dyaOrig="320">
          <v:shape id="_x0000_i1032" type="#_x0000_t75" style="width:69.75pt;height:15.75pt" o:ole="" fillcolor="window">
            <v:imagedata r:id="rId23" o:title=""/>
          </v:shape>
          <o:OLEObject Type="Embed" ProgID="Equation.DSMT4" ShapeID="_x0000_i1032" DrawAspect="Content" ObjectID="_1657985917" r:id="rId24"/>
        </w:object>
      </w:r>
    </w:p>
    <w:p w:rsidR="00C33200" w:rsidRDefault="00C33200" w:rsidP="007C5D09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280" w:dyaOrig="320">
          <v:shape id="_x0000_i1033" type="#_x0000_t75" style="width:63.75pt;height:15.75pt" o:ole="" fillcolor="window">
            <v:imagedata r:id="rId25" o:title=""/>
          </v:shape>
          <o:OLEObject Type="Embed" ProgID="Equation.DSMT4" ShapeID="_x0000_i1033" DrawAspect="Content" ObjectID="_1657985918" r:id="rId26"/>
        </w:object>
      </w:r>
    </w:p>
    <w:p w:rsidR="00C33200" w:rsidRDefault="00C33200" w:rsidP="007C5D09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400" w:dyaOrig="279">
          <v:shape id="_x0000_i1034" type="#_x0000_t75" style="width:69.75pt;height:13.5pt" o:ole="" fillcolor="window">
            <v:imagedata r:id="rId27" o:title=""/>
          </v:shape>
          <o:OLEObject Type="Embed" ProgID="Equation.DSMT4" ShapeID="_x0000_i1034" DrawAspect="Content" ObjectID="_1657985919" r:id="rId28"/>
        </w:object>
      </w:r>
    </w:p>
    <w:p w:rsidR="00C33200" w:rsidRDefault="00C33200" w:rsidP="007C5D09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540" w:dyaOrig="279">
          <v:shape id="_x0000_i1035" type="#_x0000_t75" style="width:77.25pt;height:13.5pt" o:ole="" fillcolor="window">
            <v:imagedata r:id="rId29" o:title=""/>
          </v:shape>
          <o:OLEObject Type="Embed" ProgID="Equation.DSMT4" ShapeID="_x0000_i1035" DrawAspect="Content" ObjectID="_1657985920" r:id="rId30"/>
        </w:object>
      </w:r>
    </w:p>
    <w:p w:rsidR="00C33200" w:rsidRDefault="00C33200" w:rsidP="007C5D09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760" w:dyaOrig="320">
          <v:shape id="_x0000_i1036" type="#_x0000_t75" style="width:87.75pt;height:15.75pt" o:ole="" fillcolor="window">
            <v:imagedata r:id="rId31" o:title=""/>
          </v:shape>
          <o:OLEObject Type="Embed" ProgID="Equation.DSMT4" ShapeID="_x0000_i1036" DrawAspect="Content" ObjectID="_1657985921" r:id="rId32"/>
        </w:object>
      </w:r>
    </w:p>
    <w:p w:rsidR="00C33200" w:rsidRDefault="00C33200" w:rsidP="007C5D09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10"/>
          <w:sz w:val="24"/>
          <w:lang w:val="es-ES_tradnl"/>
        </w:rPr>
        <w:object w:dxaOrig="1740" w:dyaOrig="360">
          <v:shape id="_x0000_i1037" type="#_x0000_t75" style="width:87pt;height:18pt" o:ole="" fillcolor="window">
            <v:imagedata r:id="rId33" o:title=""/>
          </v:shape>
          <o:OLEObject Type="Embed" ProgID="Equation.DSMT4" ShapeID="_x0000_i1037" DrawAspect="Content" ObjectID="_1657985922" r:id="rId34"/>
        </w:object>
      </w:r>
    </w:p>
    <w:p w:rsidR="00C33200" w:rsidRDefault="00C33200" w:rsidP="007C5D09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6"/>
          <w:sz w:val="24"/>
          <w:lang w:val="es-ES_tradnl"/>
        </w:rPr>
        <w:object w:dxaOrig="1860" w:dyaOrig="320">
          <v:shape id="_x0000_i1038" type="#_x0000_t75" style="width:93pt;height:15.75pt" o:ole="" fillcolor="window">
            <v:imagedata r:id="rId35" o:title=""/>
          </v:shape>
          <o:OLEObject Type="Embed" ProgID="Equation.DSMT4" ShapeID="_x0000_i1038" DrawAspect="Content" ObjectID="_1657985923" r:id="rId36"/>
        </w:object>
      </w:r>
    </w:p>
    <w:p w:rsidR="00C33200" w:rsidRDefault="00C33200" w:rsidP="007C5D09">
      <w:pPr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sz w:val="24"/>
          <w:lang w:val="es-ES_tradnl"/>
        </w:rPr>
      </w:pPr>
      <w:r w:rsidRPr="008B51EF">
        <w:rPr>
          <w:position w:val="-10"/>
          <w:sz w:val="24"/>
          <w:lang w:val="es-ES_tradnl"/>
        </w:rPr>
        <w:object w:dxaOrig="1860" w:dyaOrig="360">
          <v:shape id="_x0000_i1039" type="#_x0000_t75" style="width:93pt;height:18pt" o:ole="" fillcolor="window">
            <v:imagedata r:id="rId37" o:title=""/>
          </v:shape>
          <o:OLEObject Type="Embed" ProgID="Equation.DSMT4" ShapeID="_x0000_i1039" DrawAspect="Content" ObjectID="_1657985924" r:id="rId38"/>
        </w:object>
      </w:r>
    </w:p>
    <w:p w:rsidR="006E18F5" w:rsidRDefault="006E18F5" w:rsidP="007C5D09"/>
    <w:p w:rsidR="00130F05" w:rsidRDefault="00130F05" w:rsidP="00130F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4"/>
          <w:lang w:val="es-ES_tradnl"/>
        </w:rPr>
      </w:pPr>
      <w:r>
        <w:rPr>
          <w:sz w:val="24"/>
          <w:lang w:val="es-ES_tradnl"/>
        </w:rPr>
        <w:t xml:space="preserve">Completa las expresiones siguientes, sabiendo que corresponden al desarrollo de un cubo de binomio: </w:t>
      </w:r>
    </w:p>
    <w:p w:rsidR="00130F05" w:rsidRPr="00130F05" w:rsidRDefault="00130F05" w:rsidP="00130F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8"/>
          <w:szCs w:val="28"/>
          <w:lang w:val="es-ES_tradnl"/>
        </w:rPr>
      </w:pPr>
      <w:r w:rsidRPr="00130F05">
        <w:rPr>
          <w:sz w:val="28"/>
          <w:szCs w:val="28"/>
          <w:lang w:val="es-ES_tradnl"/>
        </w:rPr>
        <w:t>X</w:t>
      </w:r>
      <w:r w:rsidRPr="00130F05">
        <w:rPr>
          <w:sz w:val="28"/>
          <w:szCs w:val="28"/>
          <w:vertAlign w:val="superscript"/>
          <w:lang w:val="es-ES_tradnl"/>
        </w:rPr>
        <w:t>3</w:t>
      </w:r>
      <w:r w:rsidRPr="00130F05">
        <w:rPr>
          <w:sz w:val="28"/>
          <w:szCs w:val="28"/>
          <w:lang w:val="es-ES_tradnl"/>
        </w:rPr>
        <w:t xml:space="preserve"> + 3x</w:t>
      </w:r>
      <w:r w:rsidRPr="00130F05">
        <w:rPr>
          <w:sz w:val="28"/>
          <w:szCs w:val="28"/>
          <w:vertAlign w:val="superscript"/>
          <w:lang w:val="es-ES_tradnl"/>
        </w:rPr>
        <w:t>2</w:t>
      </w:r>
      <w:r w:rsidRPr="00130F05">
        <w:rPr>
          <w:sz w:val="28"/>
          <w:szCs w:val="28"/>
          <w:lang w:val="es-ES_tradnl"/>
        </w:rPr>
        <w:t>y + 3xy</w:t>
      </w:r>
      <w:r w:rsidRPr="00130F05">
        <w:rPr>
          <w:sz w:val="28"/>
          <w:szCs w:val="28"/>
          <w:vertAlign w:val="superscript"/>
          <w:lang w:val="es-ES_tradnl"/>
        </w:rPr>
        <w:t xml:space="preserve">2 </w:t>
      </w:r>
      <w:r w:rsidRPr="00130F05">
        <w:rPr>
          <w:sz w:val="28"/>
          <w:szCs w:val="28"/>
          <w:lang w:val="es-ES_tradnl"/>
        </w:rPr>
        <w:t>+ y3</w:t>
      </w:r>
    </w:p>
    <w:p w:rsidR="00130F05" w:rsidRPr="00130F05" w:rsidRDefault="00130F05" w:rsidP="00130F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8"/>
          <w:szCs w:val="28"/>
          <w:lang w:val="es-ES_tradnl"/>
        </w:rPr>
      </w:pPr>
      <w:r w:rsidRPr="00130F05">
        <w:rPr>
          <w:sz w:val="28"/>
          <w:szCs w:val="28"/>
          <w:lang w:val="es-ES_tradnl"/>
        </w:rPr>
        <w:t>8a</w:t>
      </w:r>
      <w:r w:rsidRPr="00130F05">
        <w:rPr>
          <w:sz w:val="28"/>
          <w:szCs w:val="28"/>
          <w:vertAlign w:val="superscript"/>
          <w:lang w:val="es-ES_tradnl"/>
        </w:rPr>
        <w:t>3</w:t>
      </w:r>
      <w:r w:rsidRPr="00130F05">
        <w:rPr>
          <w:sz w:val="28"/>
          <w:szCs w:val="28"/>
          <w:lang w:val="es-ES_tradnl"/>
        </w:rPr>
        <w:t xml:space="preserve"> +36a</w:t>
      </w:r>
      <w:r w:rsidRPr="00130F05">
        <w:rPr>
          <w:sz w:val="28"/>
          <w:szCs w:val="28"/>
          <w:vertAlign w:val="superscript"/>
          <w:lang w:val="es-ES_tradnl"/>
        </w:rPr>
        <w:t>2</w:t>
      </w:r>
      <w:r w:rsidRPr="00130F05">
        <w:rPr>
          <w:sz w:val="28"/>
          <w:szCs w:val="28"/>
          <w:lang w:val="es-ES_tradnl"/>
        </w:rPr>
        <w:t>b +54ab</w:t>
      </w:r>
      <w:r w:rsidRPr="00130F05">
        <w:rPr>
          <w:sz w:val="28"/>
          <w:szCs w:val="28"/>
          <w:vertAlign w:val="superscript"/>
          <w:lang w:val="es-ES_tradnl"/>
        </w:rPr>
        <w:t xml:space="preserve">2 </w:t>
      </w:r>
      <w:r w:rsidRPr="00130F05">
        <w:rPr>
          <w:sz w:val="28"/>
          <w:szCs w:val="28"/>
          <w:lang w:val="es-ES_tradnl"/>
        </w:rPr>
        <w:t>+ 27b</w:t>
      </w:r>
      <w:r w:rsidRPr="00130F05">
        <w:rPr>
          <w:sz w:val="28"/>
          <w:szCs w:val="28"/>
          <w:vertAlign w:val="superscript"/>
          <w:lang w:val="es-ES_tradnl"/>
        </w:rPr>
        <w:t>3</w:t>
      </w:r>
    </w:p>
    <w:p w:rsidR="00130F05" w:rsidRPr="00130F05" w:rsidRDefault="00130F05" w:rsidP="00130F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8"/>
          <w:szCs w:val="28"/>
          <w:lang w:val="es-ES_tradnl"/>
        </w:rPr>
      </w:pPr>
      <w:r w:rsidRPr="00130F05">
        <w:rPr>
          <w:sz w:val="28"/>
          <w:szCs w:val="28"/>
          <w:lang w:val="es-ES_tradnl"/>
        </w:rPr>
        <w:t>64m</w:t>
      </w:r>
      <w:r w:rsidRPr="00130F05">
        <w:rPr>
          <w:sz w:val="28"/>
          <w:szCs w:val="28"/>
          <w:vertAlign w:val="superscript"/>
          <w:lang w:val="es-ES_tradnl"/>
        </w:rPr>
        <w:t>6</w:t>
      </w:r>
      <w:r w:rsidRPr="00130F05">
        <w:rPr>
          <w:sz w:val="28"/>
          <w:szCs w:val="28"/>
          <w:lang w:val="es-ES_tradnl"/>
        </w:rPr>
        <w:t xml:space="preserve"> + 96m</w:t>
      </w:r>
      <w:r w:rsidRPr="00130F05">
        <w:rPr>
          <w:sz w:val="28"/>
          <w:szCs w:val="28"/>
          <w:vertAlign w:val="superscript"/>
          <w:lang w:val="es-ES_tradnl"/>
        </w:rPr>
        <w:t>4</w:t>
      </w:r>
      <w:r w:rsidRPr="00130F05">
        <w:rPr>
          <w:sz w:val="28"/>
          <w:szCs w:val="28"/>
          <w:lang w:val="es-ES_tradnl"/>
        </w:rPr>
        <w:t>n + 48m</w:t>
      </w:r>
      <w:r w:rsidRPr="00130F05">
        <w:rPr>
          <w:sz w:val="28"/>
          <w:szCs w:val="28"/>
          <w:vertAlign w:val="superscript"/>
          <w:lang w:val="es-ES_tradnl"/>
        </w:rPr>
        <w:t>2</w:t>
      </w:r>
      <w:r w:rsidRPr="00130F05">
        <w:rPr>
          <w:sz w:val="28"/>
          <w:szCs w:val="28"/>
          <w:lang w:val="es-ES_tradnl"/>
        </w:rPr>
        <w:t>n</w:t>
      </w:r>
      <w:r w:rsidRPr="00130F05">
        <w:rPr>
          <w:sz w:val="28"/>
          <w:szCs w:val="28"/>
          <w:vertAlign w:val="superscript"/>
          <w:lang w:val="es-ES_tradnl"/>
        </w:rPr>
        <w:t>2</w:t>
      </w:r>
      <w:r w:rsidRPr="00130F05">
        <w:rPr>
          <w:sz w:val="28"/>
          <w:szCs w:val="28"/>
          <w:lang w:val="es-ES_tradnl"/>
        </w:rPr>
        <w:t xml:space="preserve"> + 8n</w:t>
      </w:r>
      <w:r w:rsidRPr="00130F05">
        <w:rPr>
          <w:sz w:val="28"/>
          <w:szCs w:val="28"/>
          <w:vertAlign w:val="superscript"/>
          <w:lang w:val="es-ES_tradnl"/>
        </w:rPr>
        <w:t>3</w:t>
      </w:r>
    </w:p>
    <w:p w:rsidR="00130F05" w:rsidRDefault="00130F05" w:rsidP="00130F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8"/>
          <w:szCs w:val="28"/>
          <w:vertAlign w:val="superscript"/>
          <w:lang w:val="es-ES_tradnl"/>
        </w:rPr>
      </w:pPr>
      <w:r w:rsidRPr="00130F05">
        <w:rPr>
          <w:sz w:val="28"/>
          <w:szCs w:val="28"/>
          <w:lang w:val="es-ES_tradnl"/>
        </w:rPr>
        <w:t xml:space="preserve">125 </w:t>
      </w:r>
      <w:r>
        <w:rPr>
          <w:sz w:val="28"/>
          <w:szCs w:val="28"/>
          <w:lang w:val="es-ES_tradnl"/>
        </w:rPr>
        <w:t>-</w:t>
      </w:r>
      <w:r w:rsidRPr="00130F05">
        <w:rPr>
          <w:sz w:val="28"/>
          <w:szCs w:val="28"/>
          <w:lang w:val="es-ES_tradnl"/>
        </w:rPr>
        <w:t>225b</w:t>
      </w:r>
      <w:r w:rsidRPr="00130F05">
        <w:rPr>
          <w:sz w:val="28"/>
          <w:szCs w:val="28"/>
          <w:vertAlign w:val="superscript"/>
          <w:lang w:val="es-ES_tradnl"/>
        </w:rPr>
        <w:t>3</w:t>
      </w:r>
      <w:r w:rsidRPr="00130F05">
        <w:rPr>
          <w:sz w:val="28"/>
          <w:szCs w:val="28"/>
          <w:lang w:val="es-ES_tradnl"/>
        </w:rPr>
        <w:t xml:space="preserve"> + 135b</w:t>
      </w:r>
      <w:r w:rsidRPr="00130F05">
        <w:rPr>
          <w:sz w:val="28"/>
          <w:szCs w:val="28"/>
          <w:vertAlign w:val="superscript"/>
          <w:lang w:val="es-ES_tradnl"/>
        </w:rPr>
        <w:t>6</w:t>
      </w:r>
      <w:r w:rsidRPr="00130F05">
        <w:rPr>
          <w:sz w:val="28"/>
          <w:szCs w:val="28"/>
          <w:lang w:val="es-ES_tradnl"/>
        </w:rPr>
        <w:t xml:space="preserve"> </w:t>
      </w:r>
      <w:r>
        <w:rPr>
          <w:sz w:val="28"/>
          <w:szCs w:val="28"/>
          <w:lang w:val="es-ES_tradnl"/>
        </w:rPr>
        <w:t>-</w:t>
      </w:r>
      <w:r w:rsidRPr="00130F05">
        <w:rPr>
          <w:sz w:val="28"/>
          <w:szCs w:val="28"/>
          <w:lang w:val="es-ES_tradnl"/>
        </w:rPr>
        <w:t xml:space="preserve"> 27b</w:t>
      </w:r>
      <w:r w:rsidRPr="00130F05">
        <w:rPr>
          <w:sz w:val="28"/>
          <w:szCs w:val="28"/>
          <w:vertAlign w:val="superscript"/>
          <w:lang w:val="es-ES_tradnl"/>
        </w:rPr>
        <w:t>9</w:t>
      </w:r>
    </w:p>
    <w:p w:rsidR="00130F05" w:rsidRPr="00130F05" w:rsidRDefault="00130F05" w:rsidP="00130F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sz w:val="28"/>
          <w:szCs w:val="28"/>
          <w:lang w:val="es-ES_tradnl"/>
        </w:rPr>
      </w:pPr>
      <w:r>
        <w:rPr>
          <w:sz w:val="28"/>
          <w:szCs w:val="28"/>
          <w:lang w:val="es-ES_tradnl"/>
        </w:rPr>
        <w:t>27x</w:t>
      </w:r>
      <w:r w:rsidRPr="00130F05">
        <w:rPr>
          <w:sz w:val="28"/>
          <w:szCs w:val="28"/>
          <w:vertAlign w:val="superscript"/>
          <w:lang w:val="es-ES_tradnl"/>
        </w:rPr>
        <w:t>6</w:t>
      </w:r>
      <w:r>
        <w:rPr>
          <w:sz w:val="28"/>
          <w:szCs w:val="28"/>
          <w:lang w:val="es-ES_tradnl"/>
        </w:rPr>
        <w:t xml:space="preserve"> – 108x</w:t>
      </w:r>
      <w:r w:rsidRPr="00130F05">
        <w:rPr>
          <w:sz w:val="28"/>
          <w:szCs w:val="28"/>
          <w:vertAlign w:val="superscript"/>
          <w:lang w:val="es-ES_tradnl"/>
        </w:rPr>
        <w:t>4</w:t>
      </w:r>
      <w:r>
        <w:rPr>
          <w:sz w:val="28"/>
          <w:szCs w:val="28"/>
          <w:lang w:val="es-ES_tradnl"/>
        </w:rPr>
        <w:t>y</w:t>
      </w:r>
      <w:r w:rsidRPr="00130F05">
        <w:rPr>
          <w:sz w:val="28"/>
          <w:szCs w:val="28"/>
          <w:vertAlign w:val="superscript"/>
          <w:lang w:val="es-ES_tradnl"/>
        </w:rPr>
        <w:t>3</w:t>
      </w:r>
      <w:r>
        <w:rPr>
          <w:sz w:val="28"/>
          <w:szCs w:val="28"/>
          <w:lang w:val="es-ES_tradnl"/>
        </w:rPr>
        <w:t xml:space="preserve"> +144 x</w:t>
      </w:r>
      <w:r w:rsidRPr="00130F05">
        <w:rPr>
          <w:sz w:val="28"/>
          <w:szCs w:val="28"/>
          <w:vertAlign w:val="superscript"/>
          <w:lang w:val="es-ES_tradnl"/>
        </w:rPr>
        <w:t>2</w:t>
      </w:r>
      <w:r>
        <w:rPr>
          <w:sz w:val="28"/>
          <w:szCs w:val="28"/>
          <w:lang w:val="es-ES_tradnl"/>
        </w:rPr>
        <w:t>y</w:t>
      </w:r>
      <w:r w:rsidRPr="00130F05">
        <w:rPr>
          <w:sz w:val="28"/>
          <w:szCs w:val="28"/>
          <w:vertAlign w:val="superscript"/>
          <w:lang w:val="es-ES_tradnl"/>
        </w:rPr>
        <w:t>6</w:t>
      </w:r>
      <w:r>
        <w:rPr>
          <w:sz w:val="28"/>
          <w:szCs w:val="28"/>
          <w:lang w:val="es-ES_tradnl"/>
        </w:rPr>
        <w:t xml:space="preserve"> – 64y</w:t>
      </w:r>
      <w:r w:rsidRPr="00130F05">
        <w:rPr>
          <w:sz w:val="28"/>
          <w:szCs w:val="28"/>
          <w:vertAlign w:val="superscript"/>
          <w:lang w:val="es-ES_tradnl"/>
        </w:rPr>
        <w:t>9</w:t>
      </w:r>
    </w:p>
    <w:p w:rsidR="00130F05" w:rsidRDefault="00130F05" w:rsidP="007C5D09"/>
    <w:p w:rsidR="006E18F5" w:rsidRDefault="00832B10" w:rsidP="00832B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s-AR"/>
        </w:rPr>
        <w:drawing>
          <wp:inline distT="0" distB="0" distL="0" distR="0">
            <wp:extent cx="5209540" cy="327025"/>
            <wp:effectExtent l="19050" t="0" r="0" b="0"/>
            <wp:docPr id="5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9540" cy="32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s-AR"/>
        </w:rPr>
        <w:drawing>
          <wp:inline distT="0" distB="0" distL="0" distR="0">
            <wp:extent cx="2440940" cy="1854200"/>
            <wp:effectExtent l="19050" t="0" r="0" b="0"/>
            <wp:docPr id="6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85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D09" w:rsidRDefault="007C5D09" w:rsidP="007C5D09">
      <w:r>
        <w:rPr>
          <w:noProof/>
          <w:lang w:eastAsia="es-AR"/>
        </w:rPr>
        <w:drawing>
          <wp:inline distT="0" distB="0" distL="0" distR="0">
            <wp:extent cx="5268595" cy="410845"/>
            <wp:effectExtent l="19050" t="0" r="8255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D09" w:rsidRDefault="007C5D09" w:rsidP="007C5D09">
      <w:r>
        <w:rPr>
          <w:noProof/>
          <w:lang w:eastAsia="es-AR"/>
        </w:rPr>
        <w:lastRenderedPageBreak/>
        <w:drawing>
          <wp:inline distT="0" distB="0" distL="0" distR="0">
            <wp:extent cx="1518285" cy="1073785"/>
            <wp:effectExtent l="19050" t="0" r="5715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073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D09" w:rsidRDefault="007C5D09" w:rsidP="007C5D09">
      <w:pPr>
        <w:rPr>
          <w:sz w:val="24"/>
          <w:lang w:val="es-ES_tradnl"/>
        </w:rPr>
      </w:pPr>
      <w:r w:rsidRPr="00FF5558">
        <w:rPr>
          <w:lang w:val="es-ES_tradnl"/>
        </w:rPr>
        <w:object w:dxaOrig="760" w:dyaOrig="320">
          <v:shape id="_x0000_i1040" type="#_x0000_t75" style="width:38.25pt;height:15.75pt" o:ole="" fillcolor="window">
            <v:imagedata r:id="rId43" o:title=""/>
          </v:shape>
          <o:OLEObject Type="Embed" ProgID="Equation.DSMT4" ShapeID="_x0000_i1040" DrawAspect="Content" ObjectID="_1657985925" r:id="rId44"/>
        </w:object>
      </w:r>
      <w:r w:rsidRPr="007C5D09">
        <w:rPr>
          <w:sz w:val="24"/>
          <w:lang w:val="es-ES_tradnl"/>
        </w:rPr>
        <w:t xml:space="preserve"> =</w:t>
      </w:r>
    </w:p>
    <w:p w:rsidR="007C5D09" w:rsidRPr="007C5D09" w:rsidRDefault="007C5D09" w:rsidP="007C5D09">
      <w:pPr>
        <w:rPr>
          <w:sz w:val="24"/>
          <w:lang w:val="es-ES_tradnl"/>
        </w:rPr>
      </w:pPr>
      <w:r w:rsidRPr="008B51EF">
        <w:rPr>
          <w:lang w:val="es-ES_tradnl"/>
        </w:rPr>
        <w:object w:dxaOrig="840" w:dyaOrig="320">
          <v:shape id="_x0000_i1041" type="#_x0000_t75" style="width:42pt;height:15.75pt" o:ole="" fillcolor="window">
            <v:imagedata r:id="rId45" o:title=""/>
          </v:shape>
          <o:OLEObject Type="Embed" ProgID="Equation.DSMT4" ShapeID="_x0000_i1041" DrawAspect="Content" ObjectID="_1657985926" r:id="rId46"/>
        </w:object>
      </w:r>
      <w:r w:rsidRPr="007C5D09">
        <w:rPr>
          <w:sz w:val="24"/>
          <w:lang w:val="es-ES_tradnl"/>
        </w:rPr>
        <w:t xml:space="preserve"> =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4"/>
      </w:tblGrid>
      <w:tr w:rsidR="007C5D09" w:rsidTr="00CD385D">
        <w:tc>
          <w:tcPr>
            <w:tcW w:w="2244" w:type="dxa"/>
          </w:tcPr>
          <w:p w:rsidR="007C5D09" w:rsidRDefault="007C5D09" w:rsidP="007C5D09">
            <w:pPr>
              <w:rPr>
                <w:sz w:val="24"/>
                <w:lang w:val="es-ES_tradnl"/>
              </w:rPr>
            </w:pPr>
            <w:r w:rsidRPr="008B51EF">
              <w:rPr>
                <w:lang w:val="es-ES_tradnl"/>
              </w:rPr>
              <w:object w:dxaOrig="720" w:dyaOrig="360">
                <v:shape id="_x0000_i1042" type="#_x0000_t75" style="width:36pt;height:18pt" o:ole="" fillcolor="window">
                  <v:imagedata r:id="rId47" o:title=""/>
                </v:shape>
                <o:OLEObject Type="Embed" ProgID="Equation.DSMT4" ShapeID="_x0000_i1042" DrawAspect="Content" ObjectID="_1657985927" r:id="rId48"/>
              </w:object>
            </w:r>
            <w:r w:rsidRPr="007C5D09">
              <w:rPr>
                <w:sz w:val="24"/>
                <w:lang w:val="es-ES_tradnl"/>
              </w:rPr>
              <w:t xml:space="preserve"> =</w:t>
            </w:r>
          </w:p>
          <w:p w:rsidR="007C5D09" w:rsidRDefault="007C5D09" w:rsidP="007C5D09">
            <w:pPr>
              <w:rPr>
                <w:sz w:val="24"/>
                <w:lang w:val="es-ES_tradnl"/>
              </w:rPr>
            </w:pPr>
            <w:r w:rsidRPr="008B51EF">
              <w:rPr>
                <w:lang w:val="es-ES_tradnl"/>
              </w:rPr>
              <w:object w:dxaOrig="720" w:dyaOrig="320">
                <v:shape id="_x0000_i1043" type="#_x0000_t75" style="width:36pt;height:15.75pt" o:ole="" fillcolor="window">
                  <v:imagedata r:id="rId49" o:title=""/>
                </v:shape>
                <o:OLEObject Type="Embed" ProgID="Equation.DSMT4" ShapeID="_x0000_i1043" DrawAspect="Content" ObjectID="_1657985928" r:id="rId50"/>
              </w:object>
            </w:r>
            <w:r w:rsidRPr="007C5D09">
              <w:rPr>
                <w:sz w:val="24"/>
                <w:lang w:val="es-ES_tradnl"/>
              </w:rPr>
              <w:t xml:space="preserve"> =</w:t>
            </w:r>
          </w:p>
          <w:p w:rsidR="007C5D09" w:rsidRDefault="007C5D09" w:rsidP="007C5D09">
            <w:r w:rsidRPr="00FF5558">
              <w:rPr>
                <w:lang w:val="es-ES_tradnl"/>
              </w:rPr>
              <w:object w:dxaOrig="880" w:dyaOrig="320">
                <v:shape id="_x0000_i1044" type="#_x0000_t75" style="width:44.25pt;height:15.75pt" o:ole="" fillcolor="window">
                  <v:imagedata r:id="rId51" o:title=""/>
                </v:shape>
                <o:OLEObject Type="Embed" ProgID="Equation.DSMT4" ShapeID="_x0000_i1044" DrawAspect="Content" ObjectID="_1657985929" r:id="rId52"/>
              </w:object>
            </w:r>
            <w:r w:rsidRPr="007C5D09">
              <w:rPr>
                <w:sz w:val="24"/>
                <w:lang w:val="es-ES_tradnl"/>
              </w:rPr>
              <w:t xml:space="preserve"> =</w:t>
            </w:r>
          </w:p>
        </w:tc>
      </w:tr>
      <w:tr w:rsidR="007C5D09" w:rsidTr="00CD385D">
        <w:tc>
          <w:tcPr>
            <w:tcW w:w="2244" w:type="dxa"/>
          </w:tcPr>
          <w:p w:rsidR="007C5D09" w:rsidRPr="007C5D09" w:rsidRDefault="007C5D09" w:rsidP="007C5D09">
            <w:pPr>
              <w:spacing w:line="480" w:lineRule="auto"/>
              <w:rPr>
                <w:sz w:val="24"/>
                <w:lang w:val="es-ES_tradnl"/>
              </w:rPr>
            </w:pPr>
            <w:r w:rsidRPr="008B51EF">
              <w:rPr>
                <w:lang w:val="es-ES_tradnl"/>
              </w:rPr>
              <w:object w:dxaOrig="760" w:dyaOrig="320">
                <v:shape id="_x0000_i1045" type="#_x0000_t75" style="width:38.25pt;height:15.75pt" o:ole="" fillcolor="window">
                  <v:imagedata r:id="rId53" o:title=""/>
                </v:shape>
                <o:OLEObject Type="Embed" ProgID="Equation.DSMT4" ShapeID="_x0000_i1045" DrawAspect="Content" ObjectID="_1657985930" r:id="rId54"/>
              </w:object>
            </w:r>
            <w:r w:rsidRPr="007C5D09">
              <w:rPr>
                <w:sz w:val="24"/>
                <w:lang w:val="es-ES_tradnl"/>
              </w:rPr>
              <w:t xml:space="preserve"> =</w:t>
            </w:r>
          </w:p>
          <w:p w:rsidR="007C5D09" w:rsidRDefault="007C5D09" w:rsidP="007C5D09">
            <w:r w:rsidRPr="008B51EF">
              <w:rPr>
                <w:lang w:val="es-ES_tradnl"/>
              </w:rPr>
              <w:object w:dxaOrig="840" w:dyaOrig="320">
                <v:shape id="_x0000_i1046" type="#_x0000_t75" style="width:42pt;height:15.75pt" o:ole="" fillcolor="window">
                  <v:imagedata r:id="rId55" o:title=""/>
                </v:shape>
                <o:OLEObject Type="Embed" ProgID="Equation.DSMT4" ShapeID="_x0000_i1046" DrawAspect="Content" ObjectID="_1657985931" r:id="rId56"/>
              </w:object>
            </w:r>
            <w:r w:rsidRPr="007C5D09">
              <w:rPr>
                <w:sz w:val="24"/>
                <w:lang w:val="es-ES_tradnl"/>
              </w:rPr>
              <w:t xml:space="preserve"> =</w:t>
            </w:r>
          </w:p>
        </w:tc>
      </w:tr>
    </w:tbl>
    <w:p w:rsidR="00C33200" w:rsidRDefault="007C5D09" w:rsidP="00C33200">
      <w:pPr>
        <w:spacing w:after="0" w:line="360" w:lineRule="auto"/>
        <w:rPr>
          <w:sz w:val="24"/>
          <w:lang w:val="es-ES_tradnl"/>
        </w:rPr>
      </w:pPr>
      <w:r w:rsidRPr="008B51EF">
        <w:rPr>
          <w:lang w:val="es-ES_tradnl"/>
        </w:rPr>
        <w:object w:dxaOrig="720" w:dyaOrig="360">
          <v:shape id="_x0000_i1047" type="#_x0000_t75" style="width:36pt;height:18pt" o:ole="" fillcolor="window">
            <v:imagedata r:id="rId57" o:title=""/>
          </v:shape>
          <o:OLEObject Type="Embed" ProgID="Equation.DSMT4" ShapeID="_x0000_i1047" DrawAspect="Content" ObjectID="_1657985932" r:id="rId58"/>
        </w:object>
      </w:r>
      <w:r w:rsidRPr="007C5D09">
        <w:rPr>
          <w:sz w:val="24"/>
          <w:lang w:val="es-ES_tradnl"/>
        </w:rPr>
        <w:t>=</w:t>
      </w:r>
    </w:p>
    <w:p w:rsidR="00C33200" w:rsidRDefault="00C33200" w:rsidP="00C33200">
      <w:pPr>
        <w:spacing w:after="0" w:line="240" w:lineRule="auto"/>
        <w:rPr>
          <w:sz w:val="24"/>
          <w:lang w:val="es-ES_tradnl"/>
        </w:rPr>
      </w:pPr>
    </w:p>
    <w:p w:rsidR="006A08C1" w:rsidRDefault="006A08C1" w:rsidP="00832B10"/>
    <w:p w:rsidR="00912161" w:rsidRDefault="00912161" w:rsidP="009121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>
        <w:rPr>
          <w:sz w:val="28"/>
          <w:szCs w:val="28"/>
          <w:highlight w:val="cyan"/>
        </w:rPr>
        <w:t>Fecha de presentación:</w:t>
      </w:r>
      <w:r>
        <w:rPr>
          <w:sz w:val="28"/>
          <w:szCs w:val="28"/>
        </w:rPr>
        <w:t xml:space="preserve"> </w:t>
      </w:r>
      <w:r w:rsidR="00912041">
        <w:rPr>
          <w:sz w:val="28"/>
          <w:szCs w:val="28"/>
        </w:rPr>
        <w:t>12 de agosto de 2020</w:t>
      </w:r>
      <w:bookmarkStart w:id="0" w:name="_GoBack"/>
      <w:bookmarkEnd w:id="0"/>
    </w:p>
    <w:p w:rsidR="006A08C1" w:rsidRDefault="006A08C1" w:rsidP="00832B10"/>
    <w:p w:rsidR="00FF5558" w:rsidRDefault="00FF5558" w:rsidP="00FF5558"/>
    <w:sectPr w:rsidR="00FF5558" w:rsidSect="00C84D6F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9B0785"/>
    <w:multiLevelType w:val="singleLevel"/>
    <w:tmpl w:val="2EB42D4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32523A3D"/>
    <w:multiLevelType w:val="hybridMultilevel"/>
    <w:tmpl w:val="F0DE3DAC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A23F64"/>
    <w:multiLevelType w:val="hybridMultilevel"/>
    <w:tmpl w:val="2C8C5DF2"/>
    <w:lvl w:ilvl="0" w:tplc="2C0A000F">
      <w:start w:val="1"/>
      <w:numFmt w:val="decimal"/>
      <w:lvlText w:val="%1."/>
      <w:lvlJc w:val="left"/>
      <w:pPr>
        <w:ind w:left="1080" w:hanging="360"/>
      </w:p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63B3BAD"/>
    <w:multiLevelType w:val="singleLevel"/>
    <w:tmpl w:val="27FE9F4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4B472995"/>
    <w:multiLevelType w:val="hybridMultilevel"/>
    <w:tmpl w:val="CECE735E"/>
    <w:lvl w:ilvl="0" w:tplc="2C0A000F">
      <w:start w:val="1"/>
      <w:numFmt w:val="decimal"/>
      <w:lvlText w:val="%1."/>
      <w:lvlJc w:val="left"/>
      <w:pPr>
        <w:ind w:left="1146" w:hanging="360"/>
      </w:pPr>
    </w:lvl>
    <w:lvl w:ilvl="1" w:tplc="2C0A0019" w:tentative="1">
      <w:start w:val="1"/>
      <w:numFmt w:val="lowerLetter"/>
      <w:lvlText w:val="%2."/>
      <w:lvlJc w:val="left"/>
      <w:pPr>
        <w:ind w:left="1866" w:hanging="360"/>
      </w:pPr>
    </w:lvl>
    <w:lvl w:ilvl="2" w:tplc="2C0A001B" w:tentative="1">
      <w:start w:val="1"/>
      <w:numFmt w:val="lowerRoman"/>
      <w:lvlText w:val="%3."/>
      <w:lvlJc w:val="right"/>
      <w:pPr>
        <w:ind w:left="2586" w:hanging="180"/>
      </w:pPr>
    </w:lvl>
    <w:lvl w:ilvl="3" w:tplc="2C0A000F" w:tentative="1">
      <w:start w:val="1"/>
      <w:numFmt w:val="decimal"/>
      <w:lvlText w:val="%4."/>
      <w:lvlJc w:val="left"/>
      <w:pPr>
        <w:ind w:left="3306" w:hanging="360"/>
      </w:pPr>
    </w:lvl>
    <w:lvl w:ilvl="4" w:tplc="2C0A0019" w:tentative="1">
      <w:start w:val="1"/>
      <w:numFmt w:val="lowerLetter"/>
      <w:lvlText w:val="%5."/>
      <w:lvlJc w:val="left"/>
      <w:pPr>
        <w:ind w:left="4026" w:hanging="360"/>
      </w:pPr>
    </w:lvl>
    <w:lvl w:ilvl="5" w:tplc="2C0A001B" w:tentative="1">
      <w:start w:val="1"/>
      <w:numFmt w:val="lowerRoman"/>
      <w:lvlText w:val="%6."/>
      <w:lvlJc w:val="right"/>
      <w:pPr>
        <w:ind w:left="4746" w:hanging="180"/>
      </w:pPr>
    </w:lvl>
    <w:lvl w:ilvl="6" w:tplc="2C0A000F" w:tentative="1">
      <w:start w:val="1"/>
      <w:numFmt w:val="decimal"/>
      <w:lvlText w:val="%7."/>
      <w:lvlJc w:val="left"/>
      <w:pPr>
        <w:ind w:left="5466" w:hanging="360"/>
      </w:pPr>
    </w:lvl>
    <w:lvl w:ilvl="7" w:tplc="2C0A0019" w:tentative="1">
      <w:start w:val="1"/>
      <w:numFmt w:val="lowerLetter"/>
      <w:lvlText w:val="%8."/>
      <w:lvlJc w:val="left"/>
      <w:pPr>
        <w:ind w:left="6186" w:hanging="360"/>
      </w:pPr>
    </w:lvl>
    <w:lvl w:ilvl="8" w:tplc="2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60D6312F"/>
    <w:multiLevelType w:val="hybridMultilevel"/>
    <w:tmpl w:val="307C66EA"/>
    <w:lvl w:ilvl="0" w:tplc="2C0A000F">
      <w:start w:val="1"/>
      <w:numFmt w:val="decimal"/>
      <w:lvlText w:val="%1."/>
      <w:lvlJc w:val="left"/>
      <w:pPr>
        <w:ind w:left="1146" w:hanging="360"/>
      </w:pPr>
    </w:lvl>
    <w:lvl w:ilvl="1" w:tplc="2C0A0019" w:tentative="1">
      <w:start w:val="1"/>
      <w:numFmt w:val="lowerLetter"/>
      <w:lvlText w:val="%2."/>
      <w:lvlJc w:val="left"/>
      <w:pPr>
        <w:ind w:left="1866" w:hanging="360"/>
      </w:pPr>
    </w:lvl>
    <w:lvl w:ilvl="2" w:tplc="2C0A001B" w:tentative="1">
      <w:start w:val="1"/>
      <w:numFmt w:val="lowerRoman"/>
      <w:lvlText w:val="%3."/>
      <w:lvlJc w:val="right"/>
      <w:pPr>
        <w:ind w:left="2586" w:hanging="180"/>
      </w:pPr>
    </w:lvl>
    <w:lvl w:ilvl="3" w:tplc="2C0A000F" w:tentative="1">
      <w:start w:val="1"/>
      <w:numFmt w:val="decimal"/>
      <w:lvlText w:val="%4."/>
      <w:lvlJc w:val="left"/>
      <w:pPr>
        <w:ind w:left="3306" w:hanging="360"/>
      </w:pPr>
    </w:lvl>
    <w:lvl w:ilvl="4" w:tplc="2C0A0019" w:tentative="1">
      <w:start w:val="1"/>
      <w:numFmt w:val="lowerLetter"/>
      <w:lvlText w:val="%5."/>
      <w:lvlJc w:val="left"/>
      <w:pPr>
        <w:ind w:left="4026" w:hanging="360"/>
      </w:pPr>
    </w:lvl>
    <w:lvl w:ilvl="5" w:tplc="2C0A001B" w:tentative="1">
      <w:start w:val="1"/>
      <w:numFmt w:val="lowerRoman"/>
      <w:lvlText w:val="%6."/>
      <w:lvlJc w:val="right"/>
      <w:pPr>
        <w:ind w:left="4746" w:hanging="180"/>
      </w:pPr>
    </w:lvl>
    <w:lvl w:ilvl="6" w:tplc="2C0A000F" w:tentative="1">
      <w:start w:val="1"/>
      <w:numFmt w:val="decimal"/>
      <w:lvlText w:val="%7."/>
      <w:lvlJc w:val="left"/>
      <w:pPr>
        <w:ind w:left="5466" w:hanging="360"/>
      </w:pPr>
    </w:lvl>
    <w:lvl w:ilvl="7" w:tplc="2C0A0019" w:tentative="1">
      <w:start w:val="1"/>
      <w:numFmt w:val="lowerLetter"/>
      <w:lvlText w:val="%8."/>
      <w:lvlJc w:val="left"/>
      <w:pPr>
        <w:ind w:left="6186" w:hanging="360"/>
      </w:pPr>
    </w:lvl>
    <w:lvl w:ilvl="8" w:tplc="2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70B34445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74BA58BC"/>
    <w:multiLevelType w:val="hybridMultilevel"/>
    <w:tmpl w:val="F316319E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CE5E1A"/>
    <w:multiLevelType w:val="singleLevel"/>
    <w:tmpl w:val="C98A601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7C2F6D8E"/>
    <w:multiLevelType w:val="singleLevel"/>
    <w:tmpl w:val="4A68C6C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6"/>
  </w:num>
  <w:num w:numId="2">
    <w:abstractNumId w:val="8"/>
  </w:num>
  <w:num w:numId="3">
    <w:abstractNumId w:val="7"/>
  </w:num>
  <w:num w:numId="4">
    <w:abstractNumId w:val="2"/>
  </w:num>
  <w:num w:numId="5">
    <w:abstractNumId w:val="9"/>
  </w:num>
  <w:num w:numId="6">
    <w:abstractNumId w:val="0"/>
  </w:num>
  <w:num w:numId="7">
    <w:abstractNumId w:val="3"/>
  </w:num>
  <w:num w:numId="8">
    <w:abstractNumId w:val="5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A8579D"/>
    <w:rsid w:val="00010D50"/>
    <w:rsid w:val="000172C6"/>
    <w:rsid w:val="00020B43"/>
    <w:rsid w:val="0002214A"/>
    <w:rsid w:val="00023830"/>
    <w:rsid w:val="0003651A"/>
    <w:rsid w:val="0004570A"/>
    <w:rsid w:val="000472EB"/>
    <w:rsid w:val="00054CDC"/>
    <w:rsid w:val="00062595"/>
    <w:rsid w:val="00072EBC"/>
    <w:rsid w:val="000762F2"/>
    <w:rsid w:val="00080931"/>
    <w:rsid w:val="000827AB"/>
    <w:rsid w:val="000835DB"/>
    <w:rsid w:val="0008652E"/>
    <w:rsid w:val="00092098"/>
    <w:rsid w:val="000927DD"/>
    <w:rsid w:val="000A0AF0"/>
    <w:rsid w:val="000A30DC"/>
    <w:rsid w:val="000C1DCE"/>
    <w:rsid w:val="000C50CF"/>
    <w:rsid w:val="000D0DE0"/>
    <w:rsid w:val="000D7405"/>
    <w:rsid w:val="000E4526"/>
    <w:rsid w:val="000F51A2"/>
    <w:rsid w:val="000F660D"/>
    <w:rsid w:val="00102A3F"/>
    <w:rsid w:val="00104EC7"/>
    <w:rsid w:val="0011043E"/>
    <w:rsid w:val="00117E94"/>
    <w:rsid w:val="0012121B"/>
    <w:rsid w:val="0012724C"/>
    <w:rsid w:val="00130F05"/>
    <w:rsid w:val="001406E1"/>
    <w:rsid w:val="00151298"/>
    <w:rsid w:val="00156259"/>
    <w:rsid w:val="0015656D"/>
    <w:rsid w:val="0015719F"/>
    <w:rsid w:val="0016175C"/>
    <w:rsid w:val="00163999"/>
    <w:rsid w:val="00170563"/>
    <w:rsid w:val="00170E59"/>
    <w:rsid w:val="0017128F"/>
    <w:rsid w:val="00192135"/>
    <w:rsid w:val="001A189D"/>
    <w:rsid w:val="001A355C"/>
    <w:rsid w:val="001B0DF9"/>
    <w:rsid w:val="001B7132"/>
    <w:rsid w:val="001C0311"/>
    <w:rsid w:val="001C467E"/>
    <w:rsid w:val="001D1F00"/>
    <w:rsid w:val="001D4479"/>
    <w:rsid w:val="001D6B18"/>
    <w:rsid w:val="001D7F0A"/>
    <w:rsid w:val="001E3832"/>
    <w:rsid w:val="00221A83"/>
    <w:rsid w:val="00221D84"/>
    <w:rsid w:val="002252A3"/>
    <w:rsid w:val="00227762"/>
    <w:rsid w:val="00242CD0"/>
    <w:rsid w:val="002439FC"/>
    <w:rsid w:val="00245200"/>
    <w:rsid w:val="00246B80"/>
    <w:rsid w:val="00246C67"/>
    <w:rsid w:val="002546A1"/>
    <w:rsid w:val="002549A3"/>
    <w:rsid w:val="00257E50"/>
    <w:rsid w:val="0026467B"/>
    <w:rsid w:val="00265E75"/>
    <w:rsid w:val="00266AF4"/>
    <w:rsid w:val="00281730"/>
    <w:rsid w:val="00283208"/>
    <w:rsid w:val="002971DD"/>
    <w:rsid w:val="002A1823"/>
    <w:rsid w:val="002A41B8"/>
    <w:rsid w:val="002A470C"/>
    <w:rsid w:val="002B4033"/>
    <w:rsid w:val="002B7F17"/>
    <w:rsid w:val="002C409B"/>
    <w:rsid w:val="002D2900"/>
    <w:rsid w:val="002D3998"/>
    <w:rsid w:val="002D4908"/>
    <w:rsid w:val="002D4CC5"/>
    <w:rsid w:val="002E0C3B"/>
    <w:rsid w:val="002E3D91"/>
    <w:rsid w:val="002E3E72"/>
    <w:rsid w:val="002E70A0"/>
    <w:rsid w:val="002F6BA5"/>
    <w:rsid w:val="003044BB"/>
    <w:rsid w:val="0031246F"/>
    <w:rsid w:val="003214A9"/>
    <w:rsid w:val="003232AC"/>
    <w:rsid w:val="00330A39"/>
    <w:rsid w:val="0033162B"/>
    <w:rsid w:val="00333E95"/>
    <w:rsid w:val="003447AE"/>
    <w:rsid w:val="0034522C"/>
    <w:rsid w:val="0035256E"/>
    <w:rsid w:val="00357D38"/>
    <w:rsid w:val="0036690C"/>
    <w:rsid w:val="003735A4"/>
    <w:rsid w:val="003810DE"/>
    <w:rsid w:val="00384A08"/>
    <w:rsid w:val="00384C49"/>
    <w:rsid w:val="00391448"/>
    <w:rsid w:val="003A3521"/>
    <w:rsid w:val="003B7CD2"/>
    <w:rsid w:val="003B7F74"/>
    <w:rsid w:val="003C4AAA"/>
    <w:rsid w:val="003C565B"/>
    <w:rsid w:val="003D5BD0"/>
    <w:rsid w:val="003E4155"/>
    <w:rsid w:val="003F56F1"/>
    <w:rsid w:val="00411949"/>
    <w:rsid w:val="00411CE0"/>
    <w:rsid w:val="00417E74"/>
    <w:rsid w:val="00435CB7"/>
    <w:rsid w:val="00435DD1"/>
    <w:rsid w:val="00451F83"/>
    <w:rsid w:val="0045491E"/>
    <w:rsid w:val="00457D92"/>
    <w:rsid w:val="00465480"/>
    <w:rsid w:val="00473789"/>
    <w:rsid w:val="00476F43"/>
    <w:rsid w:val="00480D8C"/>
    <w:rsid w:val="0048375A"/>
    <w:rsid w:val="00484E84"/>
    <w:rsid w:val="004918DE"/>
    <w:rsid w:val="00493575"/>
    <w:rsid w:val="004A0281"/>
    <w:rsid w:val="004B179A"/>
    <w:rsid w:val="004B1D34"/>
    <w:rsid w:val="004B5F91"/>
    <w:rsid w:val="004D41C2"/>
    <w:rsid w:val="004D4D37"/>
    <w:rsid w:val="004D6CC0"/>
    <w:rsid w:val="004E142C"/>
    <w:rsid w:val="004E27B5"/>
    <w:rsid w:val="004F256E"/>
    <w:rsid w:val="004F7498"/>
    <w:rsid w:val="004F7F2D"/>
    <w:rsid w:val="005021FA"/>
    <w:rsid w:val="00503292"/>
    <w:rsid w:val="005075F6"/>
    <w:rsid w:val="00521A6C"/>
    <w:rsid w:val="00525BA6"/>
    <w:rsid w:val="00526BCF"/>
    <w:rsid w:val="00550421"/>
    <w:rsid w:val="00551A5E"/>
    <w:rsid w:val="00551C18"/>
    <w:rsid w:val="0055273B"/>
    <w:rsid w:val="0055743E"/>
    <w:rsid w:val="0056029A"/>
    <w:rsid w:val="00584938"/>
    <w:rsid w:val="00586D29"/>
    <w:rsid w:val="005A604D"/>
    <w:rsid w:val="005A7C94"/>
    <w:rsid w:val="005C3AA4"/>
    <w:rsid w:val="005C4543"/>
    <w:rsid w:val="005C483A"/>
    <w:rsid w:val="005C4DC1"/>
    <w:rsid w:val="005D459A"/>
    <w:rsid w:val="005E1092"/>
    <w:rsid w:val="005E6780"/>
    <w:rsid w:val="005E67A2"/>
    <w:rsid w:val="00602AF4"/>
    <w:rsid w:val="00604339"/>
    <w:rsid w:val="006061BB"/>
    <w:rsid w:val="00613EB0"/>
    <w:rsid w:val="00622FB3"/>
    <w:rsid w:val="00624872"/>
    <w:rsid w:val="006258E4"/>
    <w:rsid w:val="00627FC9"/>
    <w:rsid w:val="00634B96"/>
    <w:rsid w:val="00635553"/>
    <w:rsid w:val="00641686"/>
    <w:rsid w:val="0064333D"/>
    <w:rsid w:val="00670DDA"/>
    <w:rsid w:val="00681B44"/>
    <w:rsid w:val="0069620D"/>
    <w:rsid w:val="006A08C1"/>
    <w:rsid w:val="006B139B"/>
    <w:rsid w:val="006B460B"/>
    <w:rsid w:val="006B5539"/>
    <w:rsid w:val="006C0385"/>
    <w:rsid w:val="006D0899"/>
    <w:rsid w:val="006D31DF"/>
    <w:rsid w:val="006D3727"/>
    <w:rsid w:val="006E150C"/>
    <w:rsid w:val="006E18F5"/>
    <w:rsid w:val="006F19FD"/>
    <w:rsid w:val="00710DDD"/>
    <w:rsid w:val="00712C62"/>
    <w:rsid w:val="00716B36"/>
    <w:rsid w:val="00721DFA"/>
    <w:rsid w:val="00726858"/>
    <w:rsid w:val="00732D82"/>
    <w:rsid w:val="007334D4"/>
    <w:rsid w:val="0073505B"/>
    <w:rsid w:val="00743137"/>
    <w:rsid w:val="00752103"/>
    <w:rsid w:val="00761410"/>
    <w:rsid w:val="0076157C"/>
    <w:rsid w:val="00772727"/>
    <w:rsid w:val="00774138"/>
    <w:rsid w:val="00775224"/>
    <w:rsid w:val="00777ABE"/>
    <w:rsid w:val="007826AE"/>
    <w:rsid w:val="0078533A"/>
    <w:rsid w:val="00787D1D"/>
    <w:rsid w:val="00791FE9"/>
    <w:rsid w:val="007970AC"/>
    <w:rsid w:val="007B5389"/>
    <w:rsid w:val="007C57C8"/>
    <w:rsid w:val="007C5D09"/>
    <w:rsid w:val="007D15C0"/>
    <w:rsid w:val="007E0A44"/>
    <w:rsid w:val="007E46CB"/>
    <w:rsid w:val="007F1620"/>
    <w:rsid w:val="00801AD3"/>
    <w:rsid w:val="008023C9"/>
    <w:rsid w:val="00803884"/>
    <w:rsid w:val="00810B80"/>
    <w:rsid w:val="0081650D"/>
    <w:rsid w:val="008226F9"/>
    <w:rsid w:val="008238B7"/>
    <w:rsid w:val="008301B2"/>
    <w:rsid w:val="00832542"/>
    <w:rsid w:val="00832B10"/>
    <w:rsid w:val="00843B41"/>
    <w:rsid w:val="008452A8"/>
    <w:rsid w:val="0085558A"/>
    <w:rsid w:val="0086038C"/>
    <w:rsid w:val="0086755B"/>
    <w:rsid w:val="008734AA"/>
    <w:rsid w:val="008737A9"/>
    <w:rsid w:val="00886298"/>
    <w:rsid w:val="00886D9E"/>
    <w:rsid w:val="008934E8"/>
    <w:rsid w:val="00895E1D"/>
    <w:rsid w:val="008A3B88"/>
    <w:rsid w:val="008B0A86"/>
    <w:rsid w:val="008B22F1"/>
    <w:rsid w:val="008B51EF"/>
    <w:rsid w:val="008C015B"/>
    <w:rsid w:val="008C0F0F"/>
    <w:rsid w:val="008C3A5E"/>
    <w:rsid w:val="008C45B0"/>
    <w:rsid w:val="008D7E6C"/>
    <w:rsid w:val="008F6C2E"/>
    <w:rsid w:val="00911AC9"/>
    <w:rsid w:val="00912041"/>
    <w:rsid w:val="00912161"/>
    <w:rsid w:val="00923E64"/>
    <w:rsid w:val="009244F9"/>
    <w:rsid w:val="009260BB"/>
    <w:rsid w:val="0094121E"/>
    <w:rsid w:val="00945204"/>
    <w:rsid w:val="009467AA"/>
    <w:rsid w:val="00963197"/>
    <w:rsid w:val="00975DFC"/>
    <w:rsid w:val="009828CE"/>
    <w:rsid w:val="00983DDA"/>
    <w:rsid w:val="00985F82"/>
    <w:rsid w:val="00993FA6"/>
    <w:rsid w:val="0099731D"/>
    <w:rsid w:val="0099789D"/>
    <w:rsid w:val="009A2BD0"/>
    <w:rsid w:val="009B600C"/>
    <w:rsid w:val="009C061E"/>
    <w:rsid w:val="009C21A9"/>
    <w:rsid w:val="009D13FA"/>
    <w:rsid w:val="009D6AB6"/>
    <w:rsid w:val="009E184D"/>
    <w:rsid w:val="009E633B"/>
    <w:rsid w:val="009E7185"/>
    <w:rsid w:val="009E776E"/>
    <w:rsid w:val="009F3637"/>
    <w:rsid w:val="009F383A"/>
    <w:rsid w:val="00A0571B"/>
    <w:rsid w:val="00A062D2"/>
    <w:rsid w:val="00A10EE4"/>
    <w:rsid w:val="00A14C03"/>
    <w:rsid w:val="00A21860"/>
    <w:rsid w:val="00A23287"/>
    <w:rsid w:val="00A246EE"/>
    <w:rsid w:val="00A25228"/>
    <w:rsid w:val="00A3742F"/>
    <w:rsid w:val="00A43616"/>
    <w:rsid w:val="00A43FB3"/>
    <w:rsid w:val="00A446EA"/>
    <w:rsid w:val="00A567E6"/>
    <w:rsid w:val="00A65C02"/>
    <w:rsid w:val="00A72575"/>
    <w:rsid w:val="00A8470E"/>
    <w:rsid w:val="00A8579D"/>
    <w:rsid w:val="00AA003C"/>
    <w:rsid w:val="00AB1ED2"/>
    <w:rsid w:val="00AB3540"/>
    <w:rsid w:val="00AC4D83"/>
    <w:rsid w:val="00AC5E14"/>
    <w:rsid w:val="00AC7C1A"/>
    <w:rsid w:val="00AD6412"/>
    <w:rsid w:val="00AE2867"/>
    <w:rsid w:val="00B02FAC"/>
    <w:rsid w:val="00B04C11"/>
    <w:rsid w:val="00B05196"/>
    <w:rsid w:val="00B132CC"/>
    <w:rsid w:val="00B16F46"/>
    <w:rsid w:val="00B20532"/>
    <w:rsid w:val="00B221A7"/>
    <w:rsid w:val="00B30D1A"/>
    <w:rsid w:val="00B31049"/>
    <w:rsid w:val="00B36664"/>
    <w:rsid w:val="00B45053"/>
    <w:rsid w:val="00B4559C"/>
    <w:rsid w:val="00B46184"/>
    <w:rsid w:val="00B46188"/>
    <w:rsid w:val="00B5161F"/>
    <w:rsid w:val="00B60D7B"/>
    <w:rsid w:val="00B62E70"/>
    <w:rsid w:val="00B651F0"/>
    <w:rsid w:val="00B663D5"/>
    <w:rsid w:val="00B730AC"/>
    <w:rsid w:val="00B765F6"/>
    <w:rsid w:val="00B8251E"/>
    <w:rsid w:val="00B82728"/>
    <w:rsid w:val="00B837EF"/>
    <w:rsid w:val="00B90217"/>
    <w:rsid w:val="00B97F08"/>
    <w:rsid w:val="00BA23B5"/>
    <w:rsid w:val="00BA4445"/>
    <w:rsid w:val="00BA6256"/>
    <w:rsid w:val="00BB255E"/>
    <w:rsid w:val="00BB5450"/>
    <w:rsid w:val="00BC2E0C"/>
    <w:rsid w:val="00BF7E5F"/>
    <w:rsid w:val="00C04AD9"/>
    <w:rsid w:val="00C12751"/>
    <w:rsid w:val="00C15292"/>
    <w:rsid w:val="00C33200"/>
    <w:rsid w:val="00C37BDD"/>
    <w:rsid w:val="00C4233D"/>
    <w:rsid w:val="00C53BE0"/>
    <w:rsid w:val="00C54585"/>
    <w:rsid w:val="00C56832"/>
    <w:rsid w:val="00C67647"/>
    <w:rsid w:val="00C73549"/>
    <w:rsid w:val="00C762E3"/>
    <w:rsid w:val="00C77EFA"/>
    <w:rsid w:val="00C81F6F"/>
    <w:rsid w:val="00C84748"/>
    <w:rsid w:val="00C84D6F"/>
    <w:rsid w:val="00C920DE"/>
    <w:rsid w:val="00C92C1B"/>
    <w:rsid w:val="00C933F8"/>
    <w:rsid w:val="00C9539B"/>
    <w:rsid w:val="00CA4974"/>
    <w:rsid w:val="00CA6625"/>
    <w:rsid w:val="00CA6E68"/>
    <w:rsid w:val="00CB1DD8"/>
    <w:rsid w:val="00CB2C21"/>
    <w:rsid w:val="00CB4A99"/>
    <w:rsid w:val="00CF1E65"/>
    <w:rsid w:val="00D01122"/>
    <w:rsid w:val="00D042CF"/>
    <w:rsid w:val="00D05BD5"/>
    <w:rsid w:val="00D06591"/>
    <w:rsid w:val="00D073D4"/>
    <w:rsid w:val="00D10A7C"/>
    <w:rsid w:val="00D160A6"/>
    <w:rsid w:val="00D22B17"/>
    <w:rsid w:val="00D327D4"/>
    <w:rsid w:val="00D33FEA"/>
    <w:rsid w:val="00D35357"/>
    <w:rsid w:val="00D4547A"/>
    <w:rsid w:val="00D54407"/>
    <w:rsid w:val="00D572C8"/>
    <w:rsid w:val="00D57540"/>
    <w:rsid w:val="00D674F2"/>
    <w:rsid w:val="00D74333"/>
    <w:rsid w:val="00D75BC0"/>
    <w:rsid w:val="00D764D3"/>
    <w:rsid w:val="00D83C73"/>
    <w:rsid w:val="00DA3BF6"/>
    <w:rsid w:val="00DB0899"/>
    <w:rsid w:val="00DB1471"/>
    <w:rsid w:val="00DB1AF8"/>
    <w:rsid w:val="00DB1FE5"/>
    <w:rsid w:val="00DB6590"/>
    <w:rsid w:val="00DB7E33"/>
    <w:rsid w:val="00DE5EFB"/>
    <w:rsid w:val="00E2737C"/>
    <w:rsid w:val="00E27540"/>
    <w:rsid w:val="00E30CF3"/>
    <w:rsid w:val="00E34E58"/>
    <w:rsid w:val="00E35D92"/>
    <w:rsid w:val="00E46ABE"/>
    <w:rsid w:val="00E4796A"/>
    <w:rsid w:val="00E55875"/>
    <w:rsid w:val="00E56545"/>
    <w:rsid w:val="00E64766"/>
    <w:rsid w:val="00E663B0"/>
    <w:rsid w:val="00E75A66"/>
    <w:rsid w:val="00E83B14"/>
    <w:rsid w:val="00E84976"/>
    <w:rsid w:val="00E932BD"/>
    <w:rsid w:val="00EA279E"/>
    <w:rsid w:val="00EB40C6"/>
    <w:rsid w:val="00EB492D"/>
    <w:rsid w:val="00EB6FEE"/>
    <w:rsid w:val="00EC2D83"/>
    <w:rsid w:val="00EF0496"/>
    <w:rsid w:val="00EF3781"/>
    <w:rsid w:val="00EF7266"/>
    <w:rsid w:val="00EF7C88"/>
    <w:rsid w:val="00F00597"/>
    <w:rsid w:val="00F102C5"/>
    <w:rsid w:val="00F1036A"/>
    <w:rsid w:val="00F11D0C"/>
    <w:rsid w:val="00F11E17"/>
    <w:rsid w:val="00F23314"/>
    <w:rsid w:val="00F24046"/>
    <w:rsid w:val="00F3756E"/>
    <w:rsid w:val="00F459DC"/>
    <w:rsid w:val="00F57EC2"/>
    <w:rsid w:val="00F77198"/>
    <w:rsid w:val="00F84012"/>
    <w:rsid w:val="00F901D5"/>
    <w:rsid w:val="00F92174"/>
    <w:rsid w:val="00F95A7F"/>
    <w:rsid w:val="00FA196A"/>
    <w:rsid w:val="00FA349D"/>
    <w:rsid w:val="00FA6AFA"/>
    <w:rsid w:val="00FA77FE"/>
    <w:rsid w:val="00FB2F6F"/>
    <w:rsid w:val="00FB4DE2"/>
    <w:rsid w:val="00FC23DD"/>
    <w:rsid w:val="00FC342E"/>
    <w:rsid w:val="00FC7C70"/>
    <w:rsid w:val="00FD1146"/>
    <w:rsid w:val="00FD7E82"/>
    <w:rsid w:val="00FE41F9"/>
    <w:rsid w:val="00FE5492"/>
    <w:rsid w:val="00FF5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,"/>
  <w15:docId w15:val="{AE4CF863-3DE2-4220-9252-9DEC8C7AF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4D6F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A857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8579D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33200"/>
    <w:pPr>
      <w:ind w:left="720"/>
      <w:contextualSpacing/>
    </w:pPr>
  </w:style>
  <w:style w:type="table" w:styleId="Tablaconcuadrcula">
    <w:name w:val="Table Grid"/>
    <w:basedOn w:val="Tablanormal"/>
    <w:uiPriority w:val="59"/>
    <w:rsid w:val="00FF55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4986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image" Target="media/image3.png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png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5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459B04-6966-4619-98FE-E14823B53F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01</Words>
  <Characters>1107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umno</dc:creator>
  <cp:lastModifiedBy>PC ESCRITORIO</cp:lastModifiedBy>
  <cp:revision>5</cp:revision>
  <dcterms:created xsi:type="dcterms:W3CDTF">2020-06-18T13:29:00Z</dcterms:created>
  <dcterms:modified xsi:type="dcterms:W3CDTF">2020-08-03T21:52:00Z</dcterms:modified>
</cp:coreProperties>
</file>